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81D235" w14:textId="77777777" w:rsidR="00811EB8" w:rsidRDefault="00811EB8" w:rsidP="002C4219">
      <w:pPr>
        <w:jc w:val="center"/>
        <w:rPr>
          <w:b/>
          <w:color w:val="FF0000"/>
          <w:sz w:val="28"/>
          <w:szCs w:val="28"/>
        </w:rPr>
      </w:pPr>
    </w:p>
    <w:p w14:paraId="1F589F8D" w14:textId="7F0525A3" w:rsidR="00704991" w:rsidRPr="00704991" w:rsidRDefault="00811EB8" w:rsidP="002C4219">
      <w:pPr>
        <w:jc w:val="center"/>
        <w:rPr>
          <w:b/>
          <w:color w:val="FF0000"/>
          <w:sz w:val="28"/>
          <w:szCs w:val="28"/>
        </w:rPr>
      </w:pPr>
      <w:bookmarkStart w:id="0" w:name="_GoBack"/>
      <w:bookmarkEnd w:id="0"/>
      <w:r w:rsidRPr="00811EB8">
        <w:rPr>
          <w:b/>
          <w:color w:val="FF0000"/>
          <w:sz w:val="28"/>
          <w:szCs w:val="28"/>
        </w:rPr>
        <w:t>SỞ GD&amp;ĐT THANH HÓA</w:t>
      </w:r>
    </w:p>
    <w:p w14:paraId="12647F4F" w14:textId="6AB79193" w:rsidR="00F2629F" w:rsidRPr="00F94E1E" w:rsidRDefault="00F2629F" w:rsidP="002C4219">
      <w:pPr>
        <w:jc w:val="center"/>
        <w:rPr>
          <w:b/>
          <w:sz w:val="28"/>
          <w:szCs w:val="28"/>
        </w:rPr>
      </w:pPr>
      <w:r w:rsidRPr="00F94E1E">
        <w:rPr>
          <w:b/>
          <w:sz w:val="28"/>
          <w:szCs w:val="28"/>
        </w:rPr>
        <w:t xml:space="preserve">MA TRẬN ĐỀ KIỂM TRA </w:t>
      </w:r>
      <w:r w:rsidR="0013043B">
        <w:rPr>
          <w:b/>
          <w:sz w:val="28"/>
          <w:szCs w:val="28"/>
        </w:rPr>
        <w:t>CUỐI</w:t>
      </w:r>
      <w:r w:rsidR="00105E67">
        <w:rPr>
          <w:b/>
          <w:sz w:val="28"/>
          <w:szCs w:val="28"/>
        </w:rPr>
        <w:t xml:space="preserve"> KỲ 1</w:t>
      </w:r>
      <w:r w:rsidR="00704991">
        <w:rPr>
          <w:b/>
          <w:sz w:val="28"/>
          <w:szCs w:val="28"/>
        </w:rPr>
        <w:t xml:space="preserve"> </w:t>
      </w:r>
    </w:p>
    <w:p w14:paraId="3474B438" w14:textId="0CA2CAFF" w:rsidR="00F2629F" w:rsidRPr="00F94E1E" w:rsidRDefault="00F2629F" w:rsidP="00F2629F">
      <w:pPr>
        <w:jc w:val="center"/>
        <w:rPr>
          <w:b/>
          <w:sz w:val="28"/>
          <w:szCs w:val="28"/>
        </w:rPr>
      </w:pPr>
      <w:r w:rsidRPr="00F94E1E">
        <w:rPr>
          <w:b/>
          <w:sz w:val="28"/>
          <w:szCs w:val="28"/>
        </w:rPr>
        <w:t xml:space="preserve">MÔN: </w:t>
      </w:r>
      <w:r w:rsidR="00666190">
        <w:rPr>
          <w:b/>
          <w:sz w:val="28"/>
          <w:szCs w:val="28"/>
        </w:rPr>
        <w:t>TOÁN</w:t>
      </w:r>
      <w:r w:rsidR="00D67CAF">
        <w:rPr>
          <w:b/>
          <w:sz w:val="28"/>
          <w:szCs w:val="28"/>
        </w:rPr>
        <w:t xml:space="preserve"> -</w:t>
      </w:r>
      <w:r w:rsidR="009451AE">
        <w:rPr>
          <w:b/>
          <w:sz w:val="28"/>
          <w:szCs w:val="28"/>
        </w:rPr>
        <w:t xml:space="preserve"> LỚP</w:t>
      </w:r>
      <w:r w:rsidR="00666190">
        <w:rPr>
          <w:b/>
          <w:sz w:val="28"/>
          <w:szCs w:val="28"/>
        </w:rPr>
        <w:t xml:space="preserve"> 10</w:t>
      </w:r>
      <w:r w:rsidRPr="00F94E1E">
        <w:rPr>
          <w:b/>
          <w:sz w:val="28"/>
          <w:szCs w:val="28"/>
        </w:rPr>
        <w:t xml:space="preserve"> </w:t>
      </w:r>
      <w:r w:rsidR="00D67CAF">
        <w:rPr>
          <w:b/>
          <w:sz w:val="28"/>
          <w:szCs w:val="28"/>
        </w:rPr>
        <w:t>-</w:t>
      </w:r>
      <w:r w:rsidRPr="00F94E1E">
        <w:rPr>
          <w:b/>
          <w:sz w:val="28"/>
          <w:szCs w:val="28"/>
        </w:rPr>
        <w:t xml:space="preserve"> THỜI GIAN LÀM BÀI: </w:t>
      </w:r>
      <w:r w:rsidR="00666190">
        <w:rPr>
          <w:b/>
          <w:sz w:val="28"/>
          <w:szCs w:val="28"/>
        </w:rPr>
        <w:t xml:space="preserve">90 </w:t>
      </w:r>
      <w:r w:rsidR="00D67CAF">
        <w:rPr>
          <w:b/>
          <w:sz w:val="28"/>
          <w:szCs w:val="28"/>
        </w:rPr>
        <w:t>PHÚT</w:t>
      </w:r>
    </w:p>
    <w:tbl>
      <w:tblPr>
        <w:tblW w:w="1363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7"/>
        <w:gridCol w:w="1842"/>
        <w:gridCol w:w="3544"/>
        <w:gridCol w:w="709"/>
        <w:gridCol w:w="850"/>
        <w:gridCol w:w="709"/>
        <w:gridCol w:w="851"/>
        <w:gridCol w:w="708"/>
        <w:gridCol w:w="851"/>
        <w:gridCol w:w="850"/>
        <w:gridCol w:w="851"/>
        <w:gridCol w:w="709"/>
        <w:gridCol w:w="567"/>
      </w:tblGrid>
      <w:tr w:rsidR="00171024" w:rsidRPr="00F94E1E" w14:paraId="3FB149A1" w14:textId="77777777" w:rsidTr="00171024">
        <w:trPr>
          <w:trHeight w:val="300"/>
        </w:trPr>
        <w:tc>
          <w:tcPr>
            <w:tcW w:w="597" w:type="dxa"/>
            <w:vMerge w:val="restart"/>
            <w:vAlign w:val="center"/>
          </w:tcPr>
          <w:p w14:paraId="3CB89FEE" w14:textId="77777777" w:rsidR="00171024" w:rsidRPr="005274FF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5274FF">
              <w:rPr>
                <w:b/>
                <w:sz w:val="22"/>
                <w:szCs w:val="22"/>
              </w:rPr>
              <w:t>TT</w:t>
            </w:r>
          </w:p>
        </w:tc>
        <w:tc>
          <w:tcPr>
            <w:tcW w:w="1842" w:type="dxa"/>
            <w:vMerge w:val="restart"/>
            <w:vAlign w:val="center"/>
          </w:tcPr>
          <w:p w14:paraId="11DC389E" w14:textId="27CA78F4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Nội dung kiến thức</w:t>
            </w:r>
          </w:p>
        </w:tc>
        <w:tc>
          <w:tcPr>
            <w:tcW w:w="3544" w:type="dxa"/>
            <w:vMerge w:val="restart"/>
            <w:vAlign w:val="center"/>
          </w:tcPr>
          <w:p w14:paraId="1E758A66" w14:textId="683D0594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Đơn vị kiến thức</w:t>
            </w:r>
          </w:p>
        </w:tc>
        <w:tc>
          <w:tcPr>
            <w:tcW w:w="6379" w:type="dxa"/>
            <w:gridSpan w:val="8"/>
            <w:vAlign w:val="center"/>
          </w:tcPr>
          <w:p w14:paraId="4874BFFE" w14:textId="0C93D596" w:rsidR="00171024" w:rsidRPr="005274FF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5274FF">
              <w:rPr>
                <w:b/>
                <w:sz w:val="22"/>
                <w:szCs w:val="22"/>
              </w:rPr>
              <w:t>Mức độ nhận thức</w:t>
            </w:r>
          </w:p>
        </w:tc>
        <w:tc>
          <w:tcPr>
            <w:tcW w:w="1276" w:type="dxa"/>
            <w:gridSpan w:val="2"/>
            <w:shd w:val="clear" w:color="auto" w:fill="auto"/>
            <w:vAlign w:val="center"/>
          </w:tcPr>
          <w:p w14:paraId="41F64EC3" w14:textId="77777777" w:rsidR="00171024" w:rsidRPr="005274FF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5274FF">
              <w:rPr>
                <w:b/>
                <w:sz w:val="22"/>
                <w:szCs w:val="22"/>
              </w:rPr>
              <w:t>Tổng</w:t>
            </w:r>
          </w:p>
        </w:tc>
      </w:tr>
      <w:tr w:rsidR="00171024" w:rsidRPr="00F94E1E" w14:paraId="5F53FB4C" w14:textId="77777777" w:rsidTr="00171024">
        <w:trPr>
          <w:trHeight w:val="276"/>
        </w:trPr>
        <w:tc>
          <w:tcPr>
            <w:tcW w:w="597" w:type="dxa"/>
            <w:vMerge/>
            <w:tcBorders>
              <w:bottom w:val="single" w:sz="4" w:space="0" w:color="auto"/>
            </w:tcBorders>
            <w:vAlign w:val="center"/>
          </w:tcPr>
          <w:p w14:paraId="0F62707F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tcBorders>
              <w:bottom w:val="single" w:sz="4" w:space="0" w:color="auto"/>
            </w:tcBorders>
            <w:vAlign w:val="center"/>
          </w:tcPr>
          <w:p w14:paraId="4E8264CB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Merge/>
            <w:tcBorders>
              <w:bottom w:val="single" w:sz="4" w:space="0" w:color="auto"/>
            </w:tcBorders>
          </w:tcPr>
          <w:p w14:paraId="46EFAA43" w14:textId="4F96D382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  <w:vAlign w:val="center"/>
          </w:tcPr>
          <w:p w14:paraId="7B61A379" w14:textId="1E4B39A8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1560" w:type="dxa"/>
            <w:gridSpan w:val="2"/>
            <w:tcBorders>
              <w:bottom w:val="single" w:sz="4" w:space="0" w:color="auto"/>
            </w:tcBorders>
            <w:vAlign w:val="center"/>
          </w:tcPr>
          <w:p w14:paraId="6BC95017" w14:textId="77777777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1559" w:type="dxa"/>
            <w:gridSpan w:val="2"/>
            <w:tcBorders>
              <w:bottom w:val="single" w:sz="4" w:space="0" w:color="auto"/>
            </w:tcBorders>
            <w:vAlign w:val="center"/>
          </w:tcPr>
          <w:p w14:paraId="25127B5E" w14:textId="77777777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Vận dụng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vAlign w:val="center"/>
          </w:tcPr>
          <w:p w14:paraId="5113861C" w14:textId="77777777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Vận dụng cao</w:t>
            </w:r>
          </w:p>
        </w:tc>
        <w:tc>
          <w:tcPr>
            <w:tcW w:w="127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A0BA88" w14:textId="3A04C80F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Số CH</w:t>
            </w:r>
          </w:p>
        </w:tc>
      </w:tr>
      <w:tr w:rsidR="00171024" w:rsidRPr="00F94E1E" w14:paraId="290E9F74" w14:textId="77777777" w:rsidTr="00171024">
        <w:tc>
          <w:tcPr>
            <w:tcW w:w="597" w:type="dxa"/>
            <w:vMerge/>
            <w:vAlign w:val="center"/>
          </w:tcPr>
          <w:p w14:paraId="357106AF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4C1A2756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Merge/>
          </w:tcPr>
          <w:p w14:paraId="3C6374C9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263FE30" w14:textId="49617F75" w:rsidR="00171024" w:rsidRPr="0086310A" w:rsidRDefault="00171024" w:rsidP="00C959CC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A36A63D" w14:textId="77777777" w:rsidR="00171024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  <w:p w14:paraId="711B3926" w14:textId="6F445227" w:rsidR="00171024" w:rsidRPr="0086310A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79289FE" w14:textId="77777777" w:rsidR="00171024" w:rsidRDefault="00171024" w:rsidP="00C959CC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  <w:p w14:paraId="3C6C4C1C" w14:textId="5758C7ED" w:rsidR="00171024" w:rsidRPr="0086310A" w:rsidRDefault="00171024" w:rsidP="00C959CC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695ACD4" w14:textId="77777777" w:rsidR="00171024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  <w:p w14:paraId="21B097D4" w14:textId="27140893" w:rsidR="00171024" w:rsidRPr="0086310A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2C94274" w14:textId="77777777" w:rsidR="00171024" w:rsidRDefault="00171024" w:rsidP="00C959CC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  <w:p w14:paraId="0EBD68B3" w14:textId="24641EBB" w:rsidR="00171024" w:rsidRPr="0086310A" w:rsidRDefault="00171024" w:rsidP="00C959CC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1B96481" w14:textId="77777777" w:rsidR="00171024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  <w:p w14:paraId="136655D9" w14:textId="10516868" w:rsidR="00171024" w:rsidRPr="0086310A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7F82FDC" w14:textId="77777777" w:rsidR="00171024" w:rsidRPr="0086310A" w:rsidRDefault="00171024" w:rsidP="00C959CC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913E095" w14:textId="77777777" w:rsidR="00171024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 w:rsidRPr="0086310A">
              <w:rPr>
                <w:b/>
                <w:sz w:val="20"/>
                <w:szCs w:val="20"/>
              </w:rPr>
              <w:t>Số CH</w:t>
            </w:r>
          </w:p>
          <w:p w14:paraId="6750F671" w14:textId="7A9B71F1" w:rsidR="00171024" w:rsidRPr="0086310A" w:rsidRDefault="00171024" w:rsidP="0061777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80B3FFE" w14:textId="77777777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TN</w:t>
            </w:r>
          </w:p>
        </w:tc>
        <w:tc>
          <w:tcPr>
            <w:tcW w:w="567" w:type="dxa"/>
            <w:vAlign w:val="center"/>
          </w:tcPr>
          <w:p w14:paraId="52A2BF2D" w14:textId="77777777" w:rsidR="00171024" w:rsidRPr="00105E67" w:rsidRDefault="00171024" w:rsidP="00C959CC">
            <w:pPr>
              <w:jc w:val="center"/>
              <w:rPr>
                <w:b/>
                <w:sz w:val="22"/>
                <w:szCs w:val="22"/>
              </w:rPr>
            </w:pPr>
            <w:r w:rsidRPr="00105E67">
              <w:rPr>
                <w:b/>
                <w:sz w:val="22"/>
                <w:szCs w:val="22"/>
              </w:rPr>
              <w:t>TL</w:t>
            </w:r>
          </w:p>
        </w:tc>
      </w:tr>
      <w:tr w:rsidR="00171024" w:rsidRPr="00F94E1E" w14:paraId="7CC34553" w14:textId="77777777" w:rsidTr="00171024">
        <w:trPr>
          <w:trHeight w:val="133"/>
        </w:trPr>
        <w:tc>
          <w:tcPr>
            <w:tcW w:w="597" w:type="dxa"/>
            <w:vMerge w:val="restart"/>
            <w:vAlign w:val="center"/>
          </w:tcPr>
          <w:p w14:paraId="5BF72122" w14:textId="2CF88B24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2" w:type="dxa"/>
            <w:vMerge w:val="restart"/>
            <w:vAlign w:val="center"/>
          </w:tcPr>
          <w:p w14:paraId="32BEEA2C" w14:textId="3AA58316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1. Mệnh đề. Tập hợp</w:t>
            </w:r>
          </w:p>
        </w:tc>
        <w:tc>
          <w:tcPr>
            <w:tcW w:w="3544" w:type="dxa"/>
            <w:vAlign w:val="center"/>
          </w:tcPr>
          <w:p w14:paraId="612A6523" w14:textId="0435C373" w:rsidR="00171024" w:rsidRPr="00B82234" w:rsidRDefault="00171024" w:rsidP="00C959CC">
            <w:r w:rsidRPr="00B82234">
              <w:t>1.1. Mệnh đề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14:paraId="3276D0AC" w14:textId="1252F899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133031FA" w14:textId="7EB1DA2A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14:paraId="3AF9EEFB" w14:textId="0E67A94A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2151DEA3" w14:textId="71CB60C8" w:rsidR="00171024" w:rsidRPr="007B2A98" w:rsidRDefault="00171024" w:rsidP="00C959CC">
            <w:pPr>
              <w:jc w:val="center"/>
              <w:rPr>
                <w:b/>
              </w:rPr>
            </w:pPr>
            <w:r w:rsidRPr="00123092">
              <w:rPr>
                <w:b/>
              </w:rPr>
              <w:t>1</w:t>
            </w: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5CD6E9AE" w14:textId="6B1D3CA0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BCFA994" w14:textId="10D97B30" w:rsidR="00171024" w:rsidRPr="00F94E1E" w:rsidRDefault="00171024" w:rsidP="00C959C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28A965CA" w14:textId="71D1A3D6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05B2B3C1" w14:textId="08E26F39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14:paraId="33A69D86" w14:textId="2CBC573E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67" w:type="dxa"/>
            <w:vMerge w:val="restart"/>
            <w:vAlign w:val="center"/>
          </w:tcPr>
          <w:p w14:paraId="19F5F02E" w14:textId="769D698A" w:rsidR="00171024" w:rsidRPr="00E662F0" w:rsidRDefault="007C0547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</w:tr>
      <w:tr w:rsidR="00171024" w:rsidRPr="00F94E1E" w14:paraId="0EBF310E" w14:textId="77777777" w:rsidTr="00171024">
        <w:trPr>
          <w:trHeight w:val="223"/>
        </w:trPr>
        <w:tc>
          <w:tcPr>
            <w:tcW w:w="597" w:type="dxa"/>
            <w:vMerge/>
            <w:tcBorders>
              <w:bottom w:val="single" w:sz="4" w:space="0" w:color="auto"/>
            </w:tcBorders>
            <w:vAlign w:val="center"/>
          </w:tcPr>
          <w:p w14:paraId="521BF544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tcBorders>
              <w:bottom w:val="single" w:sz="4" w:space="0" w:color="auto"/>
            </w:tcBorders>
            <w:vAlign w:val="center"/>
          </w:tcPr>
          <w:p w14:paraId="159D1D9A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tcBorders>
              <w:bottom w:val="single" w:sz="4" w:space="0" w:color="auto"/>
            </w:tcBorders>
            <w:vAlign w:val="center"/>
          </w:tcPr>
          <w:p w14:paraId="47856600" w14:textId="14C1ECBB" w:rsidR="00171024" w:rsidRPr="00B82234" w:rsidRDefault="00171024" w:rsidP="00C959CC">
            <w:r w:rsidRPr="00B82234">
              <w:t>1.2. Tập hợp</w:t>
            </w: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3A6EBA9" w14:textId="5678505F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85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AB8E2F" w14:textId="0584A4B7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7A681B" w14:textId="63C3CD93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F8B523" w14:textId="6EF14DE2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49FE1F" w14:textId="7806DA4E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A6AF39" w14:textId="77777777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9CEDE2" w14:textId="500DA748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5ECF38" w14:textId="4C830A5C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406232" w14:textId="29AF33AC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  <w:vAlign w:val="center"/>
          </w:tcPr>
          <w:p w14:paraId="5904039C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5AE150F7" w14:textId="77777777" w:rsidTr="00171024">
        <w:trPr>
          <w:trHeight w:val="133"/>
        </w:trPr>
        <w:tc>
          <w:tcPr>
            <w:tcW w:w="597" w:type="dxa"/>
            <w:vMerge w:val="restart"/>
            <w:vAlign w:val="center"/>
          </w:tcPr>
          <w:p w14:paraId="2C4F17FD" w14:textId="2EAA1EDD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2" w:type="dxa"/>
            <w:vMerge w:val="restart"/>
            <w:vAlign w:val="center"/>
          </w:tcPr>
          <w:p w14:paraId="5D07F8C4" w14:textId="50313497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2. Hàm số bậc nhất và bậc hai</w:t>
            </w:r>
          </w:p>
        </w:tc>
        <w:tc>
          <w:tcPr>
            <w:tcW w:w="3544" w:type="dxa"/>
            <w:vAlign w:val="center"/>
          </w:tcPr>
          <w:p w14:paraId="15DF55D7" w14:textId="61A310F1" w:rsidR="00171024" w:rsidRPr="00B82234" w:rsidRDefault="00171024" w:rsidP="00C959CC">
            <w:r w:rsidRPr="00B82234">
              <w:t>2.1. Hàm số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ECDC64" w14:textId="3D373465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0CFC684" w14:textId="080B6F9A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DFF75CA" w14:textId="5C8F6CDB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C56BD4C" w14:textId="224CCC33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16A8CA34" w14:textId="476B5EA4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461EC34" w14:textId="1DACA328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BAF7364" w14:textId="1B775A2A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34EA7767" w14:textId="0D09DD84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1F38D7A" w14:textId="21C7FB8F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67" w:type="dxa"/>
            <w:vMerge w:val="restart"/>
            <w:vAlign w:val="center"/>
          </w:tcPr>
          <w:p w14:paraId="178739BE" w14:textId="23A598D2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07BCA426" w14:textId="77777777" w:rsidTr="00171024">
        <w:trPr>
          <w:trHeight w:val="183"/>
        </w:trPr>
        <w:tc>
          <w:tcPr>
            <w:tcW w:w="597" w:type="dxa"/>
            <w:vMerge/>
            <w:vAlign w:val="center"/>
          </w:tcPr>
          <w:p w14:paraId="10EC03C0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4958A56E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68CF4E24" w14:textId="538EA006" w:rsidR="00171024" w:rsidRPr="00B82234" w:rsidRDefault="00171024" w:rsidP="00C959CC">
            <w:r w:rsidRPr="00B82234">
              <w:t xml:space="preserve">2.2. Hàm số </w:t>
            </w:r>
            <w:r w:rsidRPr="00B82234">
              <w:rPr>
                <w:position w:val="-10"/>
              </w:rPr>
              <w:object w:dxaOrig="1020" w:dyaOrig="320" w14:anchorId="638EE7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5.75pt" o:ole="">
                  <v:imagedata r:id="rId7" o:title=""/>
                </v:shape>
                <o:OLEObject Type="Embed" ProgID="Equation.DSMT4" ShapeID="_x0000_i1025" DrawAspect="Content" ObjectID="_1757859094" r:id="rId8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3F5AB78" w14:textId="062A3308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2C0061E" w14:textId="39C5219D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BB7798E" w14:textId="7FA2BDD9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8BEE919" w14:textId="77427799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6F011382" w14:textId="40B466E5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1756619C" w14:textId="77777777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7EB490E" w14:textId="2EB9052A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85E7E72" w14:textId="6268265D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C25A584" w14:textId="15DCEB9E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67" w:type="dxa"/>
            <w:vMerge/>
            <w:vAlign w:val="center"/>
          </w:tcPr>
          <w:p w14:paraId="7B4BAB71" w14:textId="32D5FC50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222AADC6" w14:textId="77777777" w:rsidTr="00171024">
        <w:trPr>
          <w:trHeight w:val="183"/>
        </w:trPr>
        <w:tc>
          <w:tcPr>
            <w:tcW w:w="597" w:type="dxa"/>
            <w:vMerge/>
            <w:vAlign w:val="center"/>
          </w:tcPr>
          <w:p w14:paraId="6AF205B7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61D23B5C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593C1841" w14:textId="1F3B90B1" w:rsidR="00171024" w:rsidRPr="00B82234" w:rsidRDefault="00171024" w:rsidP="00C959CC">
            <w:r w:rsidRPr="00B82234">
              <w:t>2.3. Hàm số bậc hai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17B5BAA" w14:textId="391BA0C6" w:rsidR="00171024" w:rsidRPr="00E662F0" w:rsidRDefault="00171024" w:rsidP="00C959CC">
            <w:pPr>
              <w:jc w:val="center"/>
              <w:rPr>
                <w:b/>
                <w:bCs/>
              </w:rPr>
            </w:pPr>
            <w:r w:rsidRPr="00E662F0">
              <w:rPr>
                <w:b/>
                <w:bCs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47871BC" w14:textId="5AA7667D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BAFFF35" w14:textId="0552B0CB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9DE59C9" w14:textId="4BF315D4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12276371" w14:textId="78F79D38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0C1E9D5A" w14:textId="77777777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D873B1F" w14:textId="4CCAC497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17F3DB4C" w14:textId="31D4B2EC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130AD95" w14:textId="7AD1956B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567" w:type="dxa"/>
            <w:vMerge/>
            <w:vAlign w:val="center"/>
          </w:tcPr>
          <w:p w14:paraId="437FDEBB" w14:textId="214D2067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6D74D058" w14:textId="77777777" w:rsidTr="00171024">
        <w:trPr>
          <w:trHeight w:val="133"/>
        </w:trPr>
        <w:tc>
          <w:tcPr>
            <w:tcW w:w="597" w:type="dxa"/>
            <w:vMerge w:val="restart"/>
            <w:vAlign w:val="center"/>
          </w:tcPr>
          <w:p w14:paraId="1F83D200" w14:textId="26524F3D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842" w:type="dxa"/>
            <w:vMerge w:val="restart"/>
            <w:vAlign w:val="center"/>
          </w:tcPr>
          <w:p w14:paraId="1F1BFCE1" w14:textId="6F5DA615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3. Phương trình, hệ phương trình</w:t>
            </w:r>
          </w:p>
        </w:tc>
        <w:tc>
          <w:tcPr>
            <w:tcW w:w="3544" w:type="dxa"/>
            <w:vAlign w:val="center"/>
          </w:tcPr>
          <w:p w14:paraId="0FC10408" w14:textId="2A22309D" w:rsidR="00171024" w:rsidRPr="00B82234" w:rsidRDefault="00171024" w:rsidP="00C959CC">
            <w:r w:rsidRPr="00B82234">
              <w:t>3.1. Đại cương về phương trình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AC45489" w14:textId="5821EC23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8EBFD5C" w14:textId="6313BD2C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0639A58" w14:textId="1585DAA3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8251FB3" w14:textId="4799398F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033DE814" w14:textId="5BABABE0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8FCF6C4" w14:textId="77777777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B93C38E" w14:textId="63EDA3FD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0EC1DCDB" w14:textId="71A1595B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E426EDD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567" w:type="dxa"/>
            <w:vMerge/>
            <w:vAlign w:val="center"/>
          </w:tcPr>
          <w:p w14:paraId="15A3DBB2" w14:textId="4CDEAB24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15D2A989" w14:textId="77777777" w:rsidTr="00171024">
        <w:trPr>
          <w:trHeight w:val="183"/>
        </w:trPr>
        <w:tc>
          <w:tcPr>
            <w:tcW w:w="597" w:type="dxa"/>
            <w:vMerge/>
            <w:vAlign w:val="center"/>
          </w:tcPr>
          <w:p w14:paraId="3569A20D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307A9DB9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6B01833E" w14:textId="1876E271" w:rsidR="00171024" w:rsidRPr="00B82234" w:rsidRDefault="00171024" w:rsidP="00C959CC">
            <w:r w:rsidRPr="00B82234">
              <w:t>3.2. Phương trình quy về phương trình bậc nhất, bậc hai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414D4D7" w14:textId="38ED107E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360490" w14:textId="074D332E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959D498" w14:textId="147447BC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63D7B40" w14:textId="5C421118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1FAE0A4A" w14:textId="7D1A9D3B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2CD69A9" w14:textId="77777777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4D5B5BC0" w14:textId="19E4ABB3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4DBA932" w14:textId="77777777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9F6B1D7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567" w:type="dxa"/>
            <w:vMerge/>
            <w:vAlign w:val="center"/>
          </w:tcPr>
          <w:p w14:paraId="4811544E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1B79A2CC" w14:textId="77777777" w:rsidTr="00171024">
        <w:trPr>
          <w:trHeight w:val="183"/>
        </w:trPr>
        <w:tc>
          <w:tcPr>
            <w:tcW w:w="597" w:type="dxa"/>
            <w:vMerge/>
            <w:vAlign w:val="center"/>
          </w:tcPr>
          <w:p w14:paraId="4DBEB9DF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28ED7655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38E157F2" w14:textId="510D93BA" w:rsidR="00171024" w:rsidRPr="00B82234" w:rsidRDefault="00171024" w:rsidP="00C959CC">
            <w:r w:rsidRPr="00B82234">
              <w:t>3.3. Phương trình và hệ phương trình bậc nhất nhiều ẩn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F7BA2D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  <w:r w:rsidRPr="00E662F0">
              <w:rPr>
                <w:b/>
                <w:bCs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5AE3354" w14:textId="37B1184B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6F3F554" w14:textId="59346409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817933A" w14:textId="6D96A001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0B77C75B" w14:textId="4BACAC6D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0D2792C7" w14:textId="77777777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42368FEB" w14:textId="0B07F773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23C09FB" w14:textId="77777777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457B355" w14:textId="1630C74B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567" w:type="dxa"/>
            <w:vMerge/>
            <w:vAlign w:val="center"/>
          </w:tcPr>
          <w:p w14:paraId="038792DB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597CB126" w14:textId="77777777" w:rsidTr="00171024">
        <w:trPr>
          <w:trHeight w:val="133"/>
        </w:trPr>
        <w:tc>
          <w:tcPr>
            <w:tcW w:w="597" w:type="dxa"/>
            <w:vMerge w:val="restart"/>
            <w:vAlign w:val="center"/>
          </w:tcPr>
          <w:p w14:paraId="4B419E8F" w14:textId="6713446D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842" w:type="dxa"/>
            <w:vMerge w:val="restart"/>
            <w:vAlign w:val="center"/>
          </w:tcPr>
          <w:p w14:paraId="2F6CC398" w14:textId="43B86301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4. Vectơ</w:t>
            </w:r>
          </w:p>
        </w:tc>
        <w:tc>
          <w:tcPr>
            <w:tcW w:w="3544" w:type="dxa"/>
            <w:vAlign w:val="center"/>
          </w:tcPr>
          <w:p w14:paraId="7A986A6B" w14:textId="40C4518D" w:rsidR="00171024" w:rsidRPr="00B82234" w:rsidRDefault="00171024" w:rsidP="00C959CC">
            <w:r w:rsidRPr="00B82234">
              <w:t>4.1. Vec tơ và các phép toán cộng, trừ, nhân với một số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43780A9" w14:textId="3CBF06C9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04F9B8E" w14:textId="1FFDD202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90F46FE" w14:textId="1C71C522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A233EC9" w14:textId="468541D8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52C8DEB" w14:textId="1B8F3A0F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594D5599" w14:textId="02FBEBB5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6D9B7A3" w14:textId="749BB982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14:paraId="69668EA7" w14:textId="50E92D0A" w:rsidR="00171024" w:rsidRPr="00F94E1E" w:rsidRDefault="00171024" w:rsidP="00C959CC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E7B7D7A" w14:textId="6A69C617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67" w:type="dxa"/>
            <w:vMerge w:val="restart"/>
            <w:vAlign w:val="center"/>
          </w:tcPr>
          <w:p w14:paraId="02897EE0" w14:textId="10D03120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</w:tr>
      <w:tr w:rsidR="00171024" w:rsidRPr="00F94E1E" w14:paraId="6BA8CE81" w14:textId="77777777" w:rsidTr="00171024">
        <w:trPr>
          <w:trHeight w:val="58"/>
        </w:trPr>
        <w:tc>
          <w:tcPr>
            <w:tcW w:w="597" w:type="dxa"/>
            <w:vMerge/>
            <w:vAlign w:val="center"/>
          </w:tcPr>
          <w:p w14:paraId="1FA4E9F4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14B005BE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3FD9042B" w14:textId="37FE85F1" w:rsidR="00171024" w:rsidRPr="00B82234" w:rsidRDefault="00171024" w:rsidP="00C959CC">
            <w:r w:rsidRPr="00B82234">
              <w:t>4.2. Hệ trục tọa độ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381BDAA" w14:textId="79AC0B54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355E6A5" w14:textId="676E6B9E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17E1126" w14:textId="60B30DC4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C64A40A" w14:textId="013BE280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BF5E72D" w14:textId="5023FA82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33B2977E" w14:textId="513FA055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56A970F" w14:textId="039135BE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453215EE" w14:textId="4FE21273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D80327D" w14:textId="3CAFDD3D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67" w:type="dxa"/>
            <w:vMerge/>
            <w:vAlign w:val="center"/>
          </w:tcPr>
          <w:p w14:paraId="2A1DB5E3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74568666" w14:textId="77777777" w:rsidTr="00171024">
        <w:trPr>
          <w:trHeight w:val="133"/>
        </w:trPr>
        <w:tc>
          <w:tcPr>
            <w:tcW w:w="597" w:type="dxa"/>
            <w:vMerge w:val="restart"/>
            <w:vAlign w:val="center"/>
          </w:tcPr>
          <w:p w14:paraId="2C869051" w14:textId="72458926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842" w:type="dxa"/>
            <w:vMerge w:val="restart"/>
            <w:vAlign w:val="center"/>
          </w:tcPr>
          <w:p w14:paraId="415B37B0" w14:textId="08176724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5. Tích vô hướng của hai vectơ</w:t>
            </w:r>
          </w:p>
        </w:tc>
        <w:tc>
          <w:tcPr>
            <w:tcW w:w="3544" w:type="dxa"/>
            <w:vAlign w:val="center"/>
          </w:tcPr>
          <w:p w14:paraId="6374209E" w14:textId="59A1EE75" w:rsidR="00171024" w:rsidRPr="00B82234" w:rsidRDefault="00171024" w:rsidP="00C959CC">
            <w:r w:rsidRPr="00B82234">
              <w:t xml:space="preserve">5.1. Giá trị lượng giác của một góc bất kì từ </w:t>
            </w:r>
            <w:r w:rsidRPr="00B82234">
              <w:rPr>
                <w:position w:val="-6"/>
              </w:rPr>
              <w:object w:dxaOrig="279" w:dyaOrig="279" w14:anchorId="6A5E1C86">
                <v:shape id="_x0000_i1026" type="#_x0000_t75" style="width:14.25pt;height:14.25pt" o:ole="">
                  <v:imagedata r:id="rId9" o:title=""/>
                </v:shape>
                <o:OLEObject Type="Embed" ProgID="Equation.DSMT4" ShapeID="_x0000_i1026" DrawAspect="Content" ObjectID="_1757859095" r:id="rId10"/>
              </w:object>
            </w:r>
            <w:r w:rsidRPr="00B82234">
              <w:t xml:space="preserve">đến </w:t>
            </w:r>
            <w:r w:rsidRPr="00B82234">
              <w:rPr>
                <w:position w:val="-6"/>
              </w:rPr>
              <w:object w:dxaOrig="560" w:dyaOrig="279" w14:anchorId="37793951">
                <v:shape id="_x0000_i1027" type="#_x0000_t75" style="width:27.75pt;height:14.25pt" o:ole="">
                  <v:imagedata r:id="rId11" o:title=""/>
                </v:shape>
                <o:OLEObject Type="Embed" ProgID="Equation.DSMT4" ShapeID="_x0000_i1027" DrawAspect="Content" ObjectID="_1757859096" r:id="rId12"/>
              </w:objec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9144AC0" w14:textId="10CA8154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A84A389" w14:textId="122384E3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D8274F1" w14:textId="38ABECF1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0CD27E7" w14:textId="716CF29B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980A78E" w14:textId="74C76CBF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77A8B5DE" w14:textId="0C54956D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E560A33" w14:textId="21A3DA78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5D20670" w14:textId="3FA5ABB2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54DF491" w14:textId="129FF7D5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67" w:type="dxa"/>
            <w:vMerge/>
            <w:vAlign w:val="center"/>
          </w:tcPr>
          <w:p w14:paraId="5AAC3E82" w14:textId="55F367C5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15346ADB" w14:textId="77777777" w:rsidTr="00171024">
        <w:trPr>
          <w:trHeight w:val="58"/>
        </w:trPr>
        <w:tc>
          <w:tcPr>
            <w:tcW w:w="597" w:type="dxa"/>
            <w:vMerge/>
            <w:vAlign w:val="center"/>
          </w:tcPr>
          <w:p w14:paraId="366EDBFC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1842" w:type="dxa"/>
            <w:vMerge/>
            <w:vAlign w:val="center"/>
          </w:tcPr>
          <w:p w14:paraId="55FA1FCC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544" w:type="dxa"/>
            <w:vAlign w:val="center"/>
          </w:tcPr>
          <w:p w14:paraId="77A2B95C" w14:textId="72764E18" w:rsidR="00171024" w:rsidRPr="00B82234" w:rsidRDefault="00171024" w:rsidP="00C959CC">
            <w:r w:rsidRPr="00B82234">
              <w:t>5.2. Tích vô hướng của hai vectơ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8ADFFF9" w14:textId="5364F859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641CF8C" w14:textId="77ADAEEF" w:rsidR="00171024" w:rsidRPr="00F94E1E" w:rsidRDefault="00171024" w:rsidP="00C959CC">
            <w:pPr>
              <w:jc w:val="center"/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5C3EA67" w14:textId="788C5C61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8044243" w14:textId="7BA427A8" w:rsidR="00171024" w:rsidRPr="00F94E1E" w:rsidRDefault="00171024" w:rsidP="00C959CC">
            <w:pPr>
              <w:jc w:val="center"/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066F042C" w14:textId="3BC0DDD7" w:rsidR="00171024" w:rsidRPr="00E662F0" w:rsidRDefault="00171024" w:rsidP="00C959C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BFFBAD0" w14:textId="51B89CDC" w:rsidR="00171024" w:rsidRPr="00F94E1E" w:rsidRDefault="00171024" w:rsidP="00C959C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CAEAB8F" w14:textId="15289502" w:rsidR="00171024" w:rsidRPr="00E662F0" w:rsidRDefault="00171024" w:rsidP="00617772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14:paraId="63F8594D" w14:textId="6BFBDC2F" w:rsidR="00171024" w:rsidRPr="00F94E1E" w:rsidRDefault="00171024" w:rsidP="00C959C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986BC55" w14:textId="1EEFD406" w:rsidR="00171024" w:rsidRPr="00E662F0" w:rsidRDefault="00171024" w:rsidP="00C959C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567" w:type="dxa"/>
            <w:vMerge/>
            <w:vAlign w:val="center"/>
          </w:tcPr>
          <w:p w14:paraId="50F3EF28" w14:textId="77777777" w:rsidR="00171024" w:rsidRPr="00E662F0" w:rsidRDefault="00171024" w:rsidP="00C959CC">
            <w:pPr>
              <w:jc w:val="center"/>
              <w:rPr>
                <w:b/>
                <w:bCs/>
              </w:rPr>
            </w:pPr>
          </w:p>
        </w:tc>
      </w:tr>
      <w:tr w:rsidR="00171024" w:rsidRPr="00F94E1E" w14:paraId="3D68D595" w14:textId="77777777" w:rsidTr="00171024">
        <w:trPr>
          <w:trHeight w:val="70"/>
        </w:trPr>
        <w:tc>
          <w:tcPr>
            <w:tcW w:w="2439" w:type="dxa"/>
            <w:gridSpan w:val="2"/>
          </w:tcPr>
          <w:p w14:paraId="19BB2589" w14:textId="77777777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Tổng</w:t>
            </w:r>
          </w:p>
        </w:tc>
        <w:tc>
          <w:tcPr>
            <w:tcW w:w="3544" w:type="dxa"/>
          </w:tcPr>
          <w:p w14:paraId="66C03362" w14:textId="77777777" w:rsidR="00171024" w:rsidRPr="00F94E1E" w:rsidRDefault="00171024" w:rsidP="00C959CC">
            <w:pPr>
              <w:jc w:val="center"/>
              <w:rPr>
                <w:b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B9BAF8B" w14:textId="392357B6" w:rsidR="00171024" w:rsidRPr="00F94E1E" w:rsidRDefault="00171024" w:rsidP="00C959CC">
            <w:pPr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20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EAA38DE" w14:textId="5D1D090C" w:rsidR="00171024" w:rsidRPr="00F94E1E" w:rsidRDefault="00171024" w:rsidP="00C959CC">
            <w:pPr>
              <w:jc w:val="center"/>
              <w:rPr>
                <w:bCs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3548087" w14:textId="2DC4AADF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BD399C1" w14:textId="6CDC0008" w:rsidR="00171024" w:rsidRPr="00F94E1E" w:rsidRDefault="00171024" w:rsidP="00C959CC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1FBE4B5F" w14:textId="6B433C0F" w:rsidR="00171024" w:rsidRPr="00F94E1E" w:rsidRDefault="00171024" w:rsidP="00C959CC">
            <w:pPr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25E2F36" w14:textId="7CF030A0" w:rsidR="00171024" w:rsidRPr="00F94E1E" w:rsidRDefault="00171024" w:rsidP="00C959CC">
            <w:pPr>
              <w:jc w:val="center"/>
              <w:rPr>
                <w:bCs/>
                <w:lang w:bidi="hi-IN"/>
              </w:rPr>
            </w:pPr>
            <w:r>
              <w:rPr>
                <w:bCs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2461131" w14:textId="52117823" w:rsidR="00171024" w:rsidRPr="00F94E1E" w:rsidRDefault="00171024" w:rsidP="00C959CC">
            <w:pPr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0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50E7830" w14:textId="033AAC49" w:rsidR="00171024" w:rsidRPr="00F94E1E" w:rsidRDefault="00171024" w:rsidP="00C959CC">
            <w:pPr>
              <w:jc w:val="center"/>
              <w:rPr>
                <w:bCs/>
                <w:lang w:bidi="hi-IN"/>
              </w:rPr>
            </w:pPr>
            <w:r>
              <w:rPr>
                <w:bCs/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725BF26" w14:textId="39BD8026" w:rsidR="00171024" w:rsidRPr="00F94E1E" w:rsidRDefault="00171024" w:rsidP="00C959CC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</w:p>
        </w:tc>
        <w:tc>
          <w:tcPr>
            <w:tcW w:w="567" w:type="dxa"/>
          </w:tcPr>
          <w:p w14:paraId="7E22FC5A" w14:textId="21D6C391" w:rsidR="00171024" w:rsidRPr="00F94E1E" w:rsidRDefault="007C0547" w:rsidP="00C959C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171024" w:rsidRPr="00F94E1E" w14:paraId="71CF8DF7" w14:textId="77777777" w:rsidTr="00171024">
        <w:trPr>
          <w:trHeight w:val="70"/>
        </w:trPr>
        <w:tc>
          <w:tcPr>
            <w:tcW w:w="2439" w:type="dxa"/>
            <w:gridSpan w:val="2"/>
          </w:tcPr>
          <w:p w14:paraId="79D68539" w14:textId="27A21EE2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Tỉ lệ (%)</w:t>
            </w:r>
          </w:p>
        </w:tc>
        <w:tc>
          <w:tcPr>
            <w:tcW w:w="3544" w:type="dxa"/>
          </w:tcPr>
          <w:p w14:paraId="2E7B9D41" w14:textId="77777777" w:rsidR="00171024" w:rsidRPr="00F94E1E" w:rsidRDefault="00171024" w:rsidP="00C959CC">
            <w:pPr>
              <w:jc w:val="center"/>
              <w:rPr>
                <w:b/>
                <w:bCs/>
              </w:rPr>
            </w:pPr>
          </w:p>
        </w:tc>
        <w:tc>
          <w:tcPr>
            <w:tcW w:w="1559" w:type="dxa"/>
            <w:gridSpan w:val="2"/>
          </w:tcPr>
          <w:p w14:paraId="35C1E294" w14:textId="41D293B2" w:rsidR="00171024" w:rsidRPr="00F94E1E" w:rsidRDefault="00171024" w:rsidP="00C959CC">
            <w:pPr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40</w:t>
            </w:r>
          </w:p>
        </w:tc>
        <w:tc>
          <w:tcPr>
            <w:tcW w:w="1560" w:type="dxa"/>
            <w:gridSpan w:val="2"/>
          </w:tcPr>
          <w:p w14:paraId="6A1E1FCE" w14:textId="4678E137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30</w:t>
            </w:r>
          </w:p>
        </w:tc>
        <w:tc>
          <w:tcPr>
            <w:tcW w:w="1559" w:type="dxa"/>
            <w:gridSpan w:val="2"/>
          </w:tcPr>
          <w:p w14:paraId="20B70C16" w14:textId="2664D4BF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20</w:t>
            </w:r>
          </w:p>
        </w:tc>
        <w:tc>
          <w:tcPr>
            <w:tcW w:w="1701" w:type="dxa"/>
            <w:gridSpan w:val="2"/>
          </w:tcPr>
          <w:p w14:paraId="29577133" w14:textId="05426E18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A9E76C4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4C3EEA62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</w:tr>
      <w:tr w:rsidR="00171024" w:rsidRPr="00F94E1E" w14:paraId="15C63A99" w14:textId="77777777" w:rsidTr="00171024">
        <w:trPr>
          <w:trHeight w:val="70"/>
        </w:trPr>
        <w:tc>
          <w:tcPr>
            <w:tcW w:w="2439" w:type="dxa"/>
            <w:gridSpan w:val="2"/>
          </w:tcPr>
          <w:p w14:paraId="428623C2" w14:textId="19252A40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Tỉ lệ chung (%)</w:t>
            </w:r>
          </w:p>
        </w:tc>
        <w:tc>
          <w:tcPr>
            <w:tcW w:w="3544" w:type="dxa"/>
          </w:tcPr>
          <w:p w14:paraId="2D4D8682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  <w:tc>
          <w:tcPr>
            <w:tcW w:w="3119" w:type="dxa"/>
            <w:gridSpan w:val="4"/>
          </w:tcPr>
          <w:p w14:paraId="2F169A07" w14:textId="1A332380" w:rsidR="00171024" w:rsidRPr="00F94E1E" w:rsidRDefault="00171024" w:rsidP="00C959CC">
            <w:pPr>
              <w:jc w:val="center"/>
              <w:rPr>
                <w:b/>
              </w:rPr>
            </w:pPr>
            <w:r w:rsidRPr="00F94E1E">
              <w:rPr>
                <w:b/>
              </w:rPr>
              <w:t>70</w:t>
            </w:r>
          </w:p>
        </w:tc>
        <w:tc>
          <w:tcPr>
            <w:tcW w:w="3260" w:type="dxa"/>
            <w:gridSpan w:val="4"/>
          </w:tcPr>
          <w:p w14:paraId="111FBC23" w14:textId="608645DD" w:rsidR="00171024" w:rsidRPr="00F94E1E" w:rsidRDefault="00171024" w:rsidP="00C959CC">
            <w:pPr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30</w:t>
            </w:r>
          </w:p>
        </w:tc>
        <w:tc>
          <w:tcPr>
            <w:tcW w:w="1276" w:type="dxa"/>
            <w:gridSpan w:val="2"/>
            <w:shd w:val="clear" w:color="auto" w:fill="auto"/>
            <w:vAlign w:val="center"/>
          </w:tcPr>
          <w:p w14:paraId="09814A08" w14:textId="77777777" w:rsidR="00171024" w:rsidRPr="00F94E1E" w:rsidRDefault="00171024" w:rsidP="00C959CC">
            <w:pPr>
              <w:jc w:val="center"/>
              <w:rPr>
                <w:b/>
              </w:rPr>
            </w:pPr>
          </w:p>
        </w:tc>
      </w:tr>
    </w:tbl>
    <w:p w14:paraId="12D66DFA" w14:textId="0CEB88E3" w:rsidR="00D61C05" w:rsidRPr="00F94E1E" w:rsidRDefault="00D61C05" w:rsidP="00C959CC"/>
    <w:sectPr w:rsidR="00D61C05" w:rsidRPr="00F94E1E" w:rsidSect="00C959CC">
      <w:pgSz w:w="16840" w:h="11907" w:orient="landscape" w:code="9"/>
      <w:pgMar w:top="568" w:right="1134" w:bottom="568" w:left="1134" w:header="720" w:footer="4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7A034E" w14:textId="77777777" w:rsidR="008A7B98" w:rsidRDefault="008A7B98" w:rsidP="00D279A9">
      <w:r>
        <w:separator/>
      </w:r>
    </w:p>
  </w:endnote>
  <w:endnote w:type="continuationSeparator" w:id="0">
    <w:p w14:paraId="3FCDE06B" w14:textId="77777777" w:rsidR="008A7B98" w:rsidRDefault="008A7B98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4BF56B8" w14:textId="77777777" w:rsidR="008A7B98" w:rsidRDefault="008A7B98" w:rsidP="00D279A9">
      <w:r>
        <w:separator/>
      </w:r>
    </w:p>
  </w:footnote>
  <w:footnote w:type="continuationSeparator" w:id="0">
    <w:p w14:paraId="5D80254D" w14:textId="77777777" w:rsidR="008A7B98" w:rsidRDefault="008A7B98" w:rsidP="00D279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629F"/>
    <w:rsid w:val="00013461"/>
    <w:rsid w:val="000147DE"/>
    <w:rsid w:val="0010556C"/>
    <w:rsid w:val="00105E67"/>
    <w:rsid w:val="00115362"/>
    <w:rsid w:val="00115B18"/>
    <w:rsid w:val="0011665A"/>
    <w:rsid w:val="00123092"/>
    <w:rsid w:val="0013043B"/>
    <w:rsid w:val="0014566B"/>
    <w:rsid w:val="00171024"/>
    <w:rsid w:val="001A0A20"/>
    <w:rsid w:val="00210C9E"/>
    <w:rsid w:val="0022548E"/>
    <w:rsid w:val="00227ADE"/>
    <w:rsid w:val="002A7E62"/>
    <w:rsid w:val="002C3AE6"/>
    <w:rsid w:val="002C4219"/>
    <w:rsid w:val="002D6375"/>
    <w:rsid w:val="003921B4"/>
    <w:rsid w:val="003B131A"/>
    <w:rsid w:val="003D5BB5"/>
    <w:rsid w:val="00423DD8"/>
    <w:rsid w:val="004559E8"/>
    <w:rsid w:val="00471B6D"/>
    <w:rsid w:val="004F7FC2"/>
    <w:rsid w:val="005274FF"/>
    <w:rsid w:val="00543BC7"/>
    <w:rsid w:val="00547ADE"/>
    <w:rsid w:val="0059166E"/>
    <w:rsid w:val="005A671F"/>
    <w:rsid w:val="005C1A54"/>
    <w:rsid w:val="005D17B6"/>
    <w:rsid w:val="00603E34"/>
    <w:rsid w:val="006067B7"/>
    <w:rsid w:val="00617772"/>
    <w:rsid w:val="0062590A"/>
    <w:rsid w:val="00666190"/>
    <w:rsid w:val="0068374D"/>
    <w:rsid w:val="006A5765"/>
    <w:rsid w:val="00704991"/>
    <w:rsid w:val="007266BB"/>
    <w:rsid w:val="007555DD"/>
    <w:rsid w:val="00770A6F"/>
    <w:rsid w:val="0079042B"/>
    <w:rsid w:val="007B2A98"/>
    <w:rsid w:val="007C0547"/>
    <w:rsid w:val="007E0B44"/>
    <w:rsid w:val="007F45D6"/>
    <w:rsid w:val="00805A98"/>
    <w:rsid w:val="00811EB8"/>
    <w:rsid w:val="0086310A"/>
    <w:rsid w:val="00883C5B"/>
    <w:rsid w:val="008A7B98"/>
    <w:rsid w:val="008B0E71"/>
    <w:rsid w:val="008C1CAB"/>
    <w:rsid w:val="009451AE"/>
    <w:rsid w:val="009558DE"/>
    <w:rsid w:val="009903F5"/>
    <w:rsid w:val="009A4B0C"/>
    <w:rsid w:val="009E40D7"/>
    <w:rsid w:val="00A42F5F"/>
    <w:rsid w:val="00AF3806"/>
    <w:rsid w:val="00B64603"/>
    <w:rsid w:val="00B82234"/>
    <w:rsid w:val="00BB1074"/>
    <w:rsid w:val="00BF50A1"/>
    <w:rsid w:val="00C03E7D"/>
    <w:rsid w:val="00C959CC"/>
    <w:rsid w:val="00CE4DD1"/>
    <w:rsid w:val="00D109B8"/>
    <w:rsid w:val="00D25AF7"/>
    <w:rsid w:val="00D279A9"/>
    <w:rsid w:val="00D61C05"/>
    <w:rsid w:val="00D67CAF"/>
    <w:rsid w:val="00D815DE"/>
    <w:rsid w:val="00DF1ECC"/>
    <w:rsid w:val="00E054AD"/>
    <w:rsid w:val="00E25EEC"/>
    <w:rsid w:val="00E27FCF"/>
    <w:rsid w:val="00E662F0"/>
    <w:rsid w:val="00E859A1"/>
    <w:rsid w:val="00F07520"/>
    <w:rsid w:val="00F23C9F"/>
    <w:rsid w:val="00F2629F"/>
    <w:rsid w:val="00F44A79"/>
    <w:rsid w:val="00F842D0"/>
    <w:rsid w:val="00F94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8F519F3"/>
  <w15:chartTrackingRefBased/>
  <w15:docId w15:val="{5A556168-E385-4C9A-A317-B43946068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oancuaDanhsach">
    <w:name w:val="List Paragraph"/>
    <w:basedOn w:val="Binhthng"/>
    <w:uiPriority w:val="34"/>
    <w:qFormat/>
    <w:rsid w:val="00F2629F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D279A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170</Words>
  <Characters>969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10-14T07:32:00Z</cp:lastPrinted>
  <dcterms:created xsi:type="dcterms:W3CDTF">2020-10-14T02:29:00Z</dcterms:created>
  <dcterms:modified xsi:type="dcterms:W3CDTF">2023-10-03T10:25:00Z</dcterms:modified>
</cp:coreProperties>
</file>